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610" w:type="dxa"/>
        <w:tblInd w:w="-1332" w:type="dxa"/>
        <w:tblLook w:val="04A0" w:firstRow="1" w:lastRow="0" w:firstColumn="1" w:lastColumn="0" w:noHBand="0" w:noVBand="1"/>
      </w:tblPr>
      <w:tblGrid>
        <w:gridCol w:w="2008"/>
        <w:gridCol w:w="4742"/>
        <w:gridCol w:w="4860"/>
      </w:tblGrid>
      <w:tr w:rsidR="006521E3" w:rsidRPr="004D4801" w14:paraId="2D154CA9" w14:textId="77777777" w:rsidTr="006521E3">
        <w:tc>
          <w:tcPr>
            <w:tcW w:w="11610" w:type="dxa"/>
            <w:gridSpan w:val="3"/>
          </w:tcPr>
          <w:p w14:paraId="36A32D80" w14:textId="77777777" w:rsidR="006521E3" w:rsidRPr="004D4801" w:rsidRDefault="006521E3" w:rsidP="006521E3">
            <w:pPr>
              <w:jc w:val="center"/>
              <w:rPr>
                <w:b/>
                <w:sz w:val="20"/>
                <w:szCs w:val="20"/>
              </w:rPr>
            </w:pPr>
            <w:r w:rsidRPr="004D4801">
              <w:rPr>
                <w:b/>
                <w:sz w:val="20"/>
                <w:szCs w:val="20"/>
              </w:rPr>
              <w:t>30S Protein Synthesis Inhibitors</w:t>
            </w:r>
          </w:p>
        </w:tc>
      </w:tr>
      <w:tr w:rsidR="006521E3" w:rsidRPr="004D4801" w14:paraId="61EA95E1" w14:textId="77777777" w:rsidTr="004D4801">
        <w:tc>
          <w:tcPr>
            <w:tcW w:w="2008" w:type="dxa"/>
          </w:tcPr>
          <w:p w14:paraId="252ABBF9" w14:textId="77777777" w:rsidR="006521E3" w:rsidRPr="004D4801" w:rsidRDefault="006521E3">
            <w:pPr>
              <w:rPr>
                <w:b/>
                <w:sz w:val="20"/>
                <w:szCs w:val="20"/>
              </w:rPr>
            </w:pPr>
            <w:r w:rsidRPr="004D4801">
              <w:rPr>
                <w:b/>
                <w:sz w:val="20"/>
                <w:szCs w:val="20"/>
              </w:rPr>
              <w:t>Drug</w:t>
            </w:r>
          </w:p>
        </w:tc>
        <w:tc>
          <w:tcPr>
            <w:tcW w:w="4742" w:type="dxa"/>
          </w:tcPr>
          <w:p w14:paraId="737A0B5B" w14:textId="77777777" w:rsidR="006521E3" w:rsidRPr="004D4801" w:rsidRDefault="006521E3">
            <w:pPr>
              <w:rPr>
                <w:b/>
                <w:sz w:val="20"/>
                <w:szCs w:val="20"/>
              </w:rPr>
            </w:pPr>
            <w:r w:rsidRPr="004D4801">
              <w:rPr>
                <w:b/>
                <w:sz w:val="20"/>
                <w:szCs w:val="20"/>
              </w:rPr>
              <w:t>Aminoglycosides</w:t>
            </w:r>
          </w:p>
        </w:tc>
        <w:tc>
          <w:tcPr>
            <w:tcW w:w="4860" w:type="dxa"/>
          </w:tcPr>
          <w:p w14:paraId="2C12A256" w14:textId="77777777" w:rsidR="006521E3" w:rsidRPr="004D4801" w:rsidRDefault="006521E3">
            <w:pPr>
              <w:rPr>
                <w:b/>
                <w:sz w:val="20"/>
                <w:szCs w:val="20"/>
              </w:rPr>
            </w:pPr>
            <w:proofErr w:type="spellStart"/>
            <w:r w:rsidRPr="004D4801">
              <w:rPr>
                <w:b/>
                <w:sz w:val="20"/>
                <w:szCs w:val="20"/>
              </w:rPr>
              <w:t>Tetracyclines</w:t>
            </w:r>
            <w:proofErr w:type="spellEnd"/>
          </w:p>
        </w:tc>
      </w:tr>
      <w:tr w:rsidR="006521E3" w:rsidRPr="004D4801" w14:paraId="007DF4DA" w14:textId="77777777" w:rsidTr="004D4801">
        <w:tc>
          <w:tcPr>
            <w:tcW w:w="2008" w:type="dxa"/>
          </w:tcPr>
          <w:p w14:paraId="7F84D45E" w14:textId="3395DC8D" w:rsidR="006521E3" w:rsidRPr="004D4801" w:rsidRDefault="006521E3">
            <w:p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SAR</w:t>
            </w:r>
          </w:p>
        </w:tc>
        <w:tc>
          <w:tcPr>
            <w:tcW w:w="4742" w:type="dxa"/>
          </w:tcPr>
          <w:p w14:paraId="25D40F1D" w14:textId="173AD741" w:rsidR="006521E3" w:rsidRPr="004D4801" w:rsidRDefault="00662972">
            <w:pPr>
              <w:rPr>
                <w:color w:val="800000"/>
                <w:sz w:val="20"/>
                <w:szCs w:val="20"/>
              </w:rPr>
            </w:pPr>
            <w:r>
              <w:rPr>
                <w:noProof/>
                <w:color w:val="800000"/>
                <w:sz w:val="20"/>
                <w:szCs w:val="20"/>
              </w:rPr>
              <w:pict w14:anchorId="6C29EB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1" o:spid="_x0000_s1027" type="#_x0000_t75" style="position:absolute;margin-left:3.05pt;margin-top:.5pt;width:224.55pt;height:57.2pt;z-index:251658240;visibility:visible;mso-position-horizontal-relative:text;mso-position-vertical-relative:text">
                  <v:imagedata r:id="rId6" o:title=""/>
                </v:shape>
                <o:OLEObject Type="Embed" ProgID="ChemDraw.Document.6.0" ShapeID="Object 1" DrawAspect="Content" ObjectID="_1546898970" r:id="rId7"/>
              </w:pict>
            </w:r>
          </w:p>
          <w:p w14:paraId="535493D7" w14:textId="77777777" w:rsidR="006521E3" w:rsidRPr="004D4801" w:rsidRDefault="006521E3">
            <w:pPr>
              <w:rPr>
                <w:sz w:val="20"/>
                <w:szCs w:val="20"/>
              </w:rPr>
            </w:pPr>
          </w:p>
          <w:p w14:paraId="49222421" w14:textId="77777777" w:rsidR="00662972" w:rsidRDefault="00662972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</w:p>
          <w:p w14:paraId="3DD0DFE7" w14:textId="77777777" w:rsidR="00662972" w:rsidRDefault="00662972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</w:p>
          <w:p w14:paraId="112A7990" w14:textId="77777777" w:rsidR="00662972" w:rsidRDefault="00662972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</w:p>
          <w:p w14:paraId="25863838" w14:textId="77777777" w:rsidR="00662972" w:rsidRDefault="00662972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</w:p>
          <w:p w14:paraId="6EB883CE" w14:textId="77777777" w:rsidR="006521E3" w:rsidRPr="004D4801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proofErr w:type="spellStart"/>
            <w:r w:rsidRPr="004D4801">
              <w:rPr>
                <w:rFonts w:ascii="Arial" w:hAnsi="Arial" w:cs="Arial"/>
              </w:rPr>
              <w:t>Polycationic</w:t>
            </w:r>
            <w:proofErr w:type="spellEnd"/>
            <w:r w:rsidRPr="004D4801">
              <w:rPr>
                <w:rFonts w:ascii="Arial" w:hAnsi="Arial" w:cs="Arial"/>
              </w:rPr>
              <w:t xml:space="preserve"> at physiological pH</w:t>
            </w:r>
          </w:p>
          <w:p w14:paraId="37A57AD6" w14:textId="77777777" w:rsidR="006521E3" w:rsidRPr="004D4801" w:rsidRDefault="006521E3" w:rsidP="006521E3">
            <w:pPr>
              <w:pStyle w:val="NormalWeb"/>
              <w:numPr>
                <w:ilvl w:val="0"/>
                <w:numId w:val="6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</w:rPr>
              <w:t>Poor oral absorption</w:t>
            </w:r>
          </w:p>
          <w:p w14:paraId="6266271A" w14:textId="77777777" w:rsidR="006521E3" w:rsidRPr="004D4801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</w:rPr>
            </w:pPr>
            <w:r w:rsidRPr="004D4801">
              <w:rPr>
                <w:rFonts w:ascii="Arial" w:hAnsi="Arial" w:cs="Arial"/>
                <w:b/>
                <w:bCs/>
              </w:rPr>
              <w:t>Ring I</w:t>
            </w:r>
          </w:p>
          <w:p w14:paraId="03F6F59A" w14:textId="77777777" w:rsidR="006521E3" w:rsidRPr="004D4801" w:rsidRDefault="006521E3" w:rsidP="006521E3">
            <w:pPr>
              <w:pStyle w:val="NormalWeb"/>
              <w:numPr>
                <w:ilvl w:val="0"/>
                <w:numId w:val="6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</w:rPr>
              <w:t>Crucial for broad-spectrum activity.</w:t>
            </w:r>
          </w:p>
          <w:p w14:paraId="3438D0AA" w14:textId="77777777" w:rsidR="006521E3" w:rsidRPr="004D4801" w:rsidRDefault="006521E3" w:rsidP="006521E3">
            <w:pPr>
              <w:pStyle w:val="NormalWeb"/>
              <w:numPr>
                <w:ilvl w:val="0"/>
                <w:numId w:val="6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</w:rPr>
              <w:t>First target of inactivating enzymes.</w:t>
            </w:r>
          </w:p>
          <w:p w14:paraId="02A9DAAF" w14:textId="77777777" w:rsidR="006521E3" w:rsidRPr="004D4801" w:rsidRDefault="006521E3" w:rsidP="006521E3">
            <w:pPr>
              <w:pStyle w:val="NormalWeb"/>
              <w:numPr>
                <w:ilvl w:val="0"/>
                <w:numId w:val="6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</w:rPr>
              <w:t>The 2-, 3-, 4- hydroxyl groups are not essential for activity</w:t>
            </w:r>
          </w:p>
          <w:p w14:paraId="493725A5" w14:textId="77777777" w:rsidR="006521E3" w:rsidRPr="004D4801" w:rsidRDefault="006521E3" w:rsidP="006521E3">
            <w:pPr>
              <w:pStyle w:val="NormalWeb"/>
              <w:numPr>
                <w:ilvl w:val="0"/>
                <w:numId w:val="6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</w:rPr>
              <w:t>Methylation of the amine will retain activity and will lower susceptibility to transferases.</w:t>
            </w:r>
          </w:p>
          <w:p w14:paraId="63ABFC04" w14:textId="77777777" w:rsidR="006521E3" w:rsidRPr="004D4801" w:rsidRDefault="006521E3" w:rsidP="006521E3">
            <w:pPr>
              <w:pStyle w:val="NormalWeb"/>
              <w:numPr>
                <w:ilvl w:val="0"/>
                <w:numId w:val="6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</w:rPr>
              <w:t>All substitutions must be equatorial.</w:t>
            </w:r>
          </w:p>
          <w:p w14:paraId="57F00476" w14:textId="77777777" w:rsidR="006521E3" w:rsidRPr="004D4801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</w:rPr>
            </w:pPr>
            <w:r w:rsidRPr="004D4801">
              <w:rPr>
                <w:rFonts w:ascii="Arial" w:hAnsi="Arial" w:cs="Arial"/>
                <w:b/>
                <w:bCs/>
              </w:rPr>
              <w:t>Ring II</w:t>
            </w:r>
          </w:p>
          <w:p w14:paraId="2DE808FF" w14:textId="77777777" w:rsidR="006521E3" w:rsidRPr="004D4801" w:rsidRDefault="006521E3" w:rsidP="006521E3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</w:rPr>
              <w:t xml:space="preserve">Many modifications are possible, for example the 3- amine can be substituted or </w:t>
            </w:r>
            <w:proofErr w:type="spellStart"/>
            <w:r w:rsidRPr="004D4801">
              <w:rPr>
                <w:rFonts w:ascii="Arial" w:hAnsi="Arial" w:cs="Arial"/>
              </w:rPr>
              <w:t>acylated</w:t>
            </w:r>
            <w:proofErr w:type="spellEnd"/>
          </w:p>
          <w:p w14:paraId="39ADE838" w14:textId="77777777" w:rsidR="006521E3" w:rsidRPr="004D4801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  <w:b/>
                <w:bCs/>
              </w:rPr>
              <w:t xml:space="preserve">Ring III: </w:t>
            </w:r>
          </w:p>
          <w:p w14:paraId="5FB26E0E" w14:textId="77777777" w:rsidR="006521E3" w:rsidRPr="004D4801" w:rsidRDefault="006521E3" w:rsidP="006521E3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</w:rPr>
              <w:t>The amine can be methylated or changed to a hydroxyl group, but its removal will abolish activity</w:t>
            </w:r>
          </w:p>
          <w:p w14:paraId="5B34F463" w14:textId="77777777" w:rsidR="006521E3" w:rsidRPr="004D4801" w:rsidRDefault="006521E3">
            <w:pPr>
              <w:rPr>
                <w:sz w:val="20"/>
                <w:szCs w:val="20"/>
              </w:rPr>
            </w:pPr>
          </w:p>
          <w:p w14:paraId="199069FC" w14:textId="77777777" w:rsidR="006521E3" w:rsidRPr="004D4801" w:rsidRDefault="006521E3">
            <w:pPr>
              <w:rPr>
                <w:sz w:val="20"/>
                <w:szCs w:val="20"/>
              </w:rPr>
            </w:pPr>
          </w:p>
          <w:p w14:paraId="543EB13A" w14:textId="77777777" w:rsidR="006521E3" w:rsidRPr="004D4801" w:rsidRDefault="006521E3">
            <w:pPr>
              <w:rPr>
                <w:sz w:val="20"/>
                <w:szCs w:val="20"/>
              </w:rPr>
            </w:pPr>
          </w:p>
        </w:tc>
        <w:tc>
          <w:tcPr>
            <w:tcW w:w="4860" w:type="dxa"/>
          </w:tcPr>
          <w:p w14:paraId="0421DF42" w14:textId="5E2C8F63" w:rsidR="006521E3" w:rsidRPr="004D4801" w:rsidRDefault="00662972">
            <w:pPr>
              <w:rPr>
                <w:color w:val="800000"/>
                <w:sz w:val="20"/>
                <w:szCs w:val="20"/>
              </w:rPr>
            </w:pPr>
            <w:r>
              <w:rPr>
                <w:noProof/>
                <w:color w:val="800000"/>
                <w:sz w:val="20"/>
                <w:szCs w:val="20"/>
              </w:rPr>
              <w:pict w14:anchorId="7F5EB429">
                <v:shape id="_x0000_s1028" type="#_x0000_t75" style="position:absolute;margin-left:30.8pt;margin-top:.5pt;width:179.55pt;height:88.55pt;z-index:251659264;visibility:visible;mso-position-horizontal-relative:text;mso-position-vertical-relative:text">
                  <v:imagedata r:id="rId8" o:title=""/>
                </v:shape>
                <o:OLEObject Type="Embed" ProgID="ChemDraw.Document.6.0" ShapeID="_x0000_s1028" DrawAspect="Content" ObjectID="_1546898971" r:id="rId9"/>
              </w:pict>
            </w:r>
          </w:p>
          <w:p w14:paraId="227E8AA5" w14:textId="77777777" w:rsidR="006521E3" w:rsidRPr="004D4801" w:rsidRDefault="006521E3">
            <w:pPr>
              <w:rPr>
                <w:sz w:val="20"/>
                <w:szCs w:val="20"/>
              </w:rPr>
            </w:pPr>
          </w:p>
          <w:p w14:paraId="1809C846" w14:textId="77777777" w:rsidR="00662972" w:rsidRDefault="00662972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</w:rPr>
            </w:pPr>
          </w:p>
          <w:p w14:paraId="4A54D2FC" w14:textId="77777777" w:rsidR="00662972" w:rsidRDefault="00662972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</w:rPr>
            </w:pPr>
          </w:p>
          <w:p w14:paraId="332EF82C" w14:textId="77777777" w:rsidR="00662972" w:rsidRDefault="00662972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</w:rPr>
            </w:pPr>
          </w:p>
          <w:p w14:paraId="2BF375AB" w14:textId="77777777" w:rsidR="00662972" w:rsidRDefault="00662972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</w:rPr>
            </w:pPr>
          </w:p>
          <w:p w14:paraId="35F5F81D" w14:textId="77777777" w:rsidR="00662972" w:rsidRDefault="00662972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</w:rPr>
            </w:pPr>
          </w:p>
          <w:p w14:paraId="383C45F4" w14:textId="77777777" w:rsidR="00662972" w:rsidRDefault="00662972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</w:rPr>
            </w:pPr>
          </w:p>
          <w:p w14:paraId="7B547E2C" w14:textId="77777777" w:rsidR="00662972" w:rsidRDefault="00662972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</w:rPr>
            </w:pPr>
          </w:p>
          <w:p w14:paraId="6B99A119" w14:textId="77777777" w:rsidR="006521E3" w:rsidRPr="004D4801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</w:rPr>
            </w:pPr>
            <w:r w:rsidRPr="004D4801">
              <w:rPr>
                <w:rFonts w:ascii="Arial" w:hAnsi="Arial" w:cs="Arial"/>
                <w:b/>
                <w:bCs/>
              </w:rPr>
              <w:t xml:space="preserve">Positions 1, 10, 11, 12 and 12a: </w:t>
            </w:r>
            <w:r w:rsidRPr="004D4801">
              <w:rPr>
                <w:rFonts w:ascii="Arial" w:hAnsi="Arial" w:cs="Arial"/>
              </w:rPr>
              <w:t xml:space="preserve">any changes will completely abolish activity, even changes in the </w:t>
            </w:r>
            <w:proofErr w:type="spellStart"/>
            <w:r w:rsidRPr="004D4801">
              <w:rPr>
                <w:rFonts w:ascii="Arial" w:hAnsi="Arial" w:cs="Arial"/>
              </w:rPr>
              <w:t>stereochemical</w:t>
            </w:r>
            <w:proofErr w:type="spellEnd"/>
            <w:r w:rsidRPr="004D4801">
              <w:rPr>
                <w:rFonts w:ascii="Arial" w:hAnsi="Arial" w:cs="Arial"/>
              </w:rPr>
              <w:t xml:space="preserve"> configuration.</w:t>
            </w:r>
          </w:p>
          <w:p w14:paraId="7FC62F05" w14:textId="77777777" w:rsidR="006521E3" w:rsidRPr="004D4801" w:rsidRDefault="006521E3" w:rsidP="006521E3">
            <w:pPr>
              <w:pStyle w:val="NormalWeb"/>
              <w:numPr>
                <w:ilvl w:val="0"/>
                <w:numId w:val="5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</w:rPr>
              <w:t>Resonance between position 10 and 11 needed for activity</w:t>
            </w:r>
          </w:p>
          <w:p w14:paraId="7106C53B" w14:textId="77777777" w:rsidR="006521E3" w:rsidRPr="004D4801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  <w:b/>
                <w:bCs/>
              </w:rPr>
              <w:t xml:space="preserve">Position 2: </w:t>
            </w:r>
            <w:r w:rsidRPr="004D4801">
              <w:rPr>
                <w:rFonts w:ascii="Arial" w:hAnsi="Arial" w:cs="Arial"/>
              </w:rPr>
              <w:t>any changes leads to decreased activity, even substitution to the amide</w:t>
            </w:r>
          </w:p>
          <w:p w14:paraId="2BC9505C" w14:textId="77777777" w:rsidR="006521E3" w:rsidRPr="004D4801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  <w:b/>
                <w:bCs/>
              </w:rPr>
              <w:t>Position 4:</w:t>
            </w:r>
            <w:r w:rsidRPr="004D4801">
              <w:rPr>
                <w:rFonts w:ascii="Arial" w:hAnsi="Arial" w:cs="Arial"/>
              </w:rPr>
              <w:t xml:space="preserve"> amine in the α-position is essential, but </w:t>
            </w:r>
            <w:proofErr w:type="spellStart"/>
            <w:r w:rsidRPr="004D4801">
              <w:rPr>
                <w:rFonts w:ascii="Arial" w:hAnsi="Arial" w:cs="Arial"/>
              </w:rPr>
              <w:t>monosubstitution</w:t>
            </w:r>
            <w:proofErr w:type="spellEnd"/>
            <w:r w:rsidRPr="004D4801">
              <w:rPr>
                <w:rFonts w:ascii="Arial" w:hAnsi="Arial" w:cs="Arial"/>
              </w:rPr>
              <w:t xml:space="preserve"> is also active.</w:t>
            </w:r>
          </w:p>
          <w:p w14:paraId="651CB0DC" w14:textId="77777777" w:rsidR="006521E3" w:rsidRPr="004D4801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  <w:b/>
                <w:bCs/>
              </w:rPr>
              <w:t>Position 5:</w:t>
            </w:r>
            <w:r w:rsidRPr="004D4801">
              <w:rPr>
                <w:rFonts w:ascii="Arial" w:hAnsi="Arial" w:cs="Arial"/>
              </w:rPr>
              <w:t xml:space="preserve"> R4 can be a hydroxyl, keto group or a hydrogen, and all are active</w:t>
            </w:r>
          </w:p>
          <w:p w14:paraId="18B9E727" w14:textId="77777777" w:rsidR="006521E3" w:rsidRPr="004D4801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  <w:b/>
                <w:bCs/>
              </w:rPr>
              <w:t>Position 6:</w:t>
            </w:r>
            <w:r w:rsidRPr="004D4801">
              <w:rPr>
                <w:rFonts w:ascii="Arial" w:hAnsi="Arial" w:cs="Arial"/>
              </w:rPr>
              <w:t xml:space="preserve"> both substitutions (R2 and R3) are not necessary.</w:t>
            </w:r>
          </w:p>
          <w:p w14:paraId="2EE586FB" w14:textId="77777777" w:rsidR="006521E3" w:rsidRPr="004D4801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  <w:b/>
                <w:bCs/>
              </w:rPr>
              <w:t>Position 7:</w:t>
            </w:r>
            <w:r w:rsidRPr="004D4801">
              <w:rPr>
                <w:rFonts w:ascii="Arial" w:hAnsi="Arial" w:cs="Arial"/>
              </w:rPr>
              <w:t xml:space="preserve"> Cl, F, Br, NO2 and a tertiary amine are all active.</w:t>
            </w:r>
          </w:p>
          <w:p w14:paraId="36780D6C" w14:textId="77777777" w:rsidR="006521E3" w:rsidRPr="004D4801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  <w:b/>
                <w:bCs/>
              </w:rPr>
              <w:t xml:space="preserve">Position 8: </w:t>
            </w:r>
            <w:r w:rsidRPr="004D4801">
              <w:rPr>
                <w:rFonts w:ascii="Arial" w:hAnsi="Arial" w:cs="Arial"/>
              </w:rPr>
              <w:t>any electron withdrawing or donating group is still active.</w:t>
            </w:r>
          </w:p>
          <w:p w14:paraId="36A7B197" w14:textId="77777777" w:rsidR="006521E3" w:rsidRDefault="006521E3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4D4801">
              <w:rPr>
                <w:rFonts w:ascii="Arial" w:hAnsi="Arial" w:cs="Arial"/>
                <w:b/>
                <w:bCs/>
              </w:rPr>
              <w:t>Position 9:</w:t>
            </w:r>
            <w:r w:rsidRPr="004D4801">
              <w:rPr>
                <w:rFonts w:ascii="Arial" w:hAnsi="Arial" w:cs="Arial"/>
              </w:rPr>
              <w:t xml:space="preserve"> bulky substitution decreases resistance</w:t>
            </w:r>
          </w:p>
          <w:p w14:paraId="191BBE94" w14:textId="77777777" w:rsidR="003943A4" w:rsidRDefault="003943A4" w:rsidP="006521E3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</w:p>
          <w:p w14:paraId="5A54C106" w14:textId="5A826C66" w:rsidR="006521E3" w:rsidRPr="00662972" w:rsidRDefault="003943A4" w:rsidP="00662972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3943A4">
              <w:rPr>
                <w:rFonts w:ascii="Arial" w:hAnsi="Arial" w:cs="Arial"/>
                <w:b/>
              </w:rPr>
              <w:t>Warhead:</w:t>
            </w:r>
            <w:r>
              <w:rPr>
                <w:rFonts w:ascii="Arial" w:hAnsi="Arial" w:cs="Arial"/>
              </w:rPr>
              <w:t xml:space="preserve"> Resonance between 11 and 12</w:t>
            </w:r>
          </w:p>
        </w:tc>
      </w:tr>
      <w:tr w:rsidR="006521E3" w:rsidRPr="004D4801" w14:paraId="5F7B084F" w14:textId="77777777" w:rsidTr="004D4801">
        <w:tc>
          <w:tcPr>
            <w:tcW w:w="2008" w:type="dxa"/>
          </w:tcPr>
          <w:p w14:paraId="7B26F15C" w14:textId="77777777" w:rsidR="006521E3" w:rsidRPr="004D4801" w:rsidRDefault="006521E3">
            <w:p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Mechanism of Action (MOA) &amp; Target</w:t>
            </w:r>
          </w:p>
        </w:tc>
        <w:tc>
          <w:tcPr>
            <w:tcW w:w="4742" w:type="dxa"/>
          </w:tcPr>
          <w:p w14:paraId="20065009" w14:textId="77777777" w:rsidR="00C549E3" w:rsidRPr="004D4801" w:rsidRDefault="00C549E3" w:rsidP="00C549E3">
            <w:pPr>
              <w:pStyle w:val="ListParagraph"/>
              <w:numPr>
                <w:ilvl w:val="0"/>
                <w:numId w:val="5"/>
              </w:num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Binds irreversibly to the 30S ribosomal subunit and changes to the “A” site</w:t>
            </w:r>
          </w:p>
          <w:p w14:paraId="2D3920CB" w14:textId="77777777" w:rsidR="006521E3" w:rsidRPr="004D4801" w:rsidRDefault="00C549E3" w:rsidP="00C549E3">
            <w:pPr>
              <w:pStyle w:val="ListParagraph"/>
              <w:numPr>
                <w:ilvl w:val="0"/>
                <w:numId w:val="5"/>
              </w:num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 xml:space="preserve">Enters cell by binding negatively charged phospholipids and entering via electron transport linked system </w:t>
            </w:r>
            <w:r w:rsidRPr="004D4801">
              <w:rPr>
                <w:sz w:val="20"/>
                <w:szCs w:val="20"/>
              </w:rPr>
              <w:sym w:font="Wingdings" w:char="F0E0"/>
            </w:r>
            <w:r w:rsidRPr="004D4801">
              <w:rPr>
                <w:sz w:val="20"/>
                <w:szCs w:val="20"/>
              </w:rPr>
              <w:t xml:space="preserve"> method can be antagonized by divalent cations</w:t>
            </w:r>
          </w:p>
          <w:p w14:paraId="03ABD614" w14:textId="77777777" w:rsidR="00C549E3" w:rsidRPr="004D4801" w:rsidRDefault="00C549E3" w:rsidP="00C549E3">
            <w:pPr>
              <w:pStyle w:val="ListParagraph"/>
              <w:numPr>
                <w:ilvl w:val="0"/>
                <w:numId w:val="5"/>
              </w:num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 xml:space="preserve">Bactericidal </w:t>
            </w:r>
          </w:p>
          <w:p w14:paraId="724077EF" w14:textId="77777777" w:rsidR="00C549E3" w:rsidRPr="004D4801" w:rsidRDefault="00C549E3" w:rsidP="00C549E3">
            <w:p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Target: 30S</w:t>
            </w:r>
          </w:p>
        </w:tc>
        <w:tc>
          <w:tcPr>
            <w:tcW w:w="4860" w:type="dxa"/>
          </w:tcPr>
          <w:p w14:paraId="2E45EE48" w14:textId="77777777" w:rsidR="006521E3" w:rsidRPr="004D4801" w:rsidRDefault="00C549E3" w:rsidP="00C549E3">
            <w:pPr>
              <w:pStyle w:val="List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 xml:space="preserve">Binds </w:t>
            </w:r>
            <w:r w:rsidR="007A1E76" w:rsidRPr="004D4801">
              <w:rPr>
                <w:sz w:val="20"/>
                <w:szCs w:val="20"/>
              </w:rPr>
              <w:t xml:space="preserve">reversibly </w:t>
            </w:r>
            <w:r w:rsidRPr="004D4801">
              <w:rPr>
                <w:sz w:val="20"/>
                <w:szCs w:val="20"/>
              </w:rPr>
              <w:t xml:space="preserve">to </w:t>
            </w:r>
            <w:r w:rsidRPr="004D4801">
              <w:rPr>
                <w:b/>
                <w:sz w:val="20"/>
                <w:szCs w:val="20"/>
              </w:rPr>
              <w:t>30S</w:t>
            </w:r>
            <w:r w:rsidRPr="004D4801">
              <w:rPr>
                <w:sz w:val="20"/>
                <w:szCs w:val="20"/>
              </w:rPr>
              <w:t xml:space="preserve"> ribosomal subunit at the A site, preventing attachment of </w:t>
            </w:r>
            <w:proofErr w:type="spellStart"/>
            <w:r w:rsidRPr="004D4801">
              <w:rPr>
                <w:sz w:val="20"/>
                <w:szCs w:val="20"/>
              </w:rPr>
              <w:t>tRNA</w:t>
            </w:r>
            <w:proofErr w:type="spellEnd"/>
            <w:r w:rsidRPr="004D4801">
              <w:rPr>
                <w:sz w:val="20"/>
                <w:szCs w:val="20"/>
              </w:rPr>
              <w:t xml:space="preserve"> – leading to termination of translation</w:t>
            </w:r>
          </w:p>
          <w:p w14:paraId="4BD30DB5" w14:textId="77777777" w:rsidR="00C549E3" w:rsidRPr="004D4801" w:rsidRDefault="00C549E3" w:rsidP="00C549E3">
            <w:pPr>
              <w:pStyle w:val="ListParagraph"/>
              <w:numPr>
                <w:ilvl w:val="0"/>
                <w:numId w:val="9"/>
              </w:num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 xml:space="preserve">Bacteriostatic </w:t>
            </w:r>
          </w:p>
          <w:p w14:paraId="7AC1B284" w14:textId="77777777" w:rsidR="00C549E3" w:rsidRPr="004D4801" w:rsidRDefault="00C549E3">
            <w:pPr>
              <w:rPr>
                <w:sz w:val="20"/>
                <w:szCs w:val="20"/>
              </w:rPr>
            </w:pPr>
          </w:p>
          <w:p w14:paraId="73EA6304" w14:textId="77777777" w:rsidR="00C549E3" w:rsidRPr="004D4801" w:rsidRDefault="00C549E3">
            <w:pPr>
              <w:rPr>
                <w:sz w:val="20"/>
                <w:szCs w:val="20"/>
              </w:rPr>
            </w:pPr>
          </w:p>
          <w:p w14:paraId="01E59468" w14:textId="77777777" w:rsidR="00C549E3" w:rsidRPr="004D4801" w:rsidRDefault="00C549E3">
            <w:p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Target: 30S</w:t>
            </w:r>
          </w:p>
        </w:tc>
      </w:tr>
      <w:tr w:rsidR="006521E3" w:rsidRPr="004D4801" w14:paraId="578AA5EB" w14:textId="77777777" w:rsidTr="004D4801">
        <w:tc>
          <w:tcPr>
            <w:tcW w:w="2008" w:type="dxa"/>
          </w:tcPr>
          <w:p w14:paraId="0DFAB731" w14:textId="77777777" w:rsidR="006521E3" w:rsidRPr="004D4801" w:rsidRDefault="006521E3" w:rsidP="00C549E3">
            <w:p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 xml:space="preserve">Mechanism of Resistance (MOR) </w:t>
            </w:r>
          </w:p>
        </w:tc>
        <w:tc>
          <w:tcPr>
            <w:tcW w:w="4742" w:type="dxa"/>
          </w:tcPr>
          <w:p w14:paraId="665279E9" w14:textId="77777777" w:rsidR="00C549E3" w:rsidRPr="004D4801" w:rsidRDefault="00C549E3" w:rsidP="007A1E76">
            <w:pPr>
              <w:pStyle w:val="ListParagraph"/>
              <w:numPr>
                <w:ilvl w:val="0"/>
                <w:numId w:val="10"/>
              </w:numPr>
              <w:rPr>
                <w:rFonts w:asciiTheme="majorHAnsi" w:hAnsiTheme="majorHAnsi"/>
                <w:sz w:val="20"/>
                <w:szCs w:val="20"/>
              </w:rPr>
            </w:pPr>
            <w:r w:rsidRPr="004D4801">
              <w:rPr>
                <w:rFonts w:asciiTheme="majorHAnsi" w:hAnsiTheme="majorHAnsi"/>
                <w:sz w:val="20"/>
                <w:szCs w:val="20"/>
              </w:rPr>
              <w:t xml:space="preserve">Decreased permeation of aminoglycosides (loss of </w:t>
            </w:r>
            <w:proofErr w:type="spellStart"/>
            <w:r w:rsidRPr="004D4801">
              <w:rPr>
                <w:rFonts w:asciiTheme="majorHAnsi" w:hAnsiTheme="majorHAnsi"/>
                <w:sz w:val="20"/>
                <w:szCs w:val="20"/>
              </w:rPr>
              <w:t>porin</w:t>
            </w:r>
            <w:proofErr w:type="spellEnd"/>
            <w:r w:rsidRPr="004D4801">
              <w:rPr>
                <w:rFonts w:asciiTheme="majorHAnsi" w:hAnsiTheme="majorHAnsi"/>
                <w:sz w:val="20"/>
                <w:szCs w:val="20"/>
              </w:rPr>
              <w:t>)</w:t>
            </w:r>
          </w:p>
          <w:p w14:paraId="051BD8CF" w14:textId="77777777" w:rsidR="007A1E76" w:rsidRPr="004D4801" w:rsidRDefault="007A1E76" w:rsidP="007A1E76">
            <w:pPr>
              <w:pStyle w:val="ListParagraph"/>
              <w:numPr>
                <w:ilvl w:val="0"/>
                <w:numId w:val="10"/>
              </w:numPr>
              <w:spacing w:after="0"/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 xml:space="preserve">Bacteria produce enzymes that acetylate or phosphorylate aminoglycosides’ hydroxyl groups to make aminoglycoside inactive </w:t>
            </w:r>
          </w:p>
          <w:p w14:paraId="2F06A188" w14:textId="6CFA58E6" w:rsidR="006521E3" w:rsidRPr="00662972" w:rsidRDefault="00C549E3" w:rsidP="00662972">
            <w:pPr>
              <w:pStyle w:val="ListParagraph"/>
              <w:numPr>
                <w:ilvl w:val="0"/>
                <w:numId w:val="10"/>
              </w:numPr>
              <w:rPr>
                <w:rFonts w:asciiTheme="majorHAnsi" w:hAnsiTheme="majorHAnsi"/>
                <w:sz w:val="20"/>
                <w:szCs w:val="20"/>
              </w:rPr>
            </w:pPr>
            <w:r w:rsidRPr="004D4801">
              <w:rPr>
                <w:rFonts w:asciiTheme="majorHAnsi" w:hAnsiTheme="majorHAnsi"/>
                <w:sz w:val="20"/>
                <w:szCs w:val="20"/>
              </w:rPr>
              <w:t>Ribosomal mutations</w:t>
            </w:r>
          </w:p>
        </w:tc>
        <w:tc>
          <w:tcPr>
            <w:tcW w:w="4860" w:type="dxa"/>
          </w:tcPr>
          <w:p w14:paraId="2C6FAFC8" w14:textId="77777777" w:rsidR="007A1E76" w:rsidRPr="004D4801" w:rsidRDefault="007A1E76" w:rsidP="007A1E76">
            <w:pPr>
              <w:pStyle w:val="ListParagraph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 xml:space="preserve">Develops efflux pumps </w:t>
            </w:r>
          </w:p>
          <w:p w14:paraId="53B7492C" w14:textId="77777777" w:rsidR="007A1E76" w:rsidRPr="004D4801" w:rsidRDefault="007A1E76" w:rsidP="007A1E76">
            <w:pPr>
              <w:pStyle w:val="ListParagraph"/>
              <w:numPr>
                <w:ilvl w:val="0"/>
                <w:numId w:val="11"/>
              </w:numPr>
              <w:spacing w:after="0"/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 xml:space="preserve">Genes for </w:t>
            </w:r>
            <w:proofErr w:type="spellStart"/>
            <w:r w:rsidRPr="004D4801">
              <w:rPr>
                <w:sz w:val="20"/>
                <w:szCs w:val="20"/>
              </w:rPr>
              <w:t>tet</w:t>
            </w:r>
            <w:proofErr w:type="spellEnd"/>
            <w:r w:rsidRPr="004D4801">
              <w:rPr>
                <w:sz w:val="20"/>
                <w:szCs w:val="20"/>
              </w:rPr>
              <w:t>-resistance transmitted by plasmids</w:t>
            </w:r>
          </w:p>
          <w:p w14:paraId="397EFBB2" w14:textId="77777777" w:rsidR="006521E3" w:rsidRPr="004D4801" w:rsidRDefault="007A1E76" w:rsidP="007A1E76">
            <w:pPr>
              <w:pStyle w:val="ListParagraph"/>
              <w:numPr>
                <w:ilvl w:val="0"/>
                <w:numId w:val="11"/>
              </w:numPr>
              <w:spacing w:after="0"/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Enzymatic modification of antibiotic preventing binding to 30S</w:t>
            </w:r>
          </w:p>
        </w:tc>
      </w:tr>
      <w:tr w:rsidR="006521E3" w:rsidRPr="004D4801" w14:paraId="064CC1EC" w14:textId="77777777" w:rsidTr="004D4801">
        <w:tc>
          <w:tcPr>
            <w:tcW w:w="2008" w:type="dxa"/>
          </w:tcPr>
          <w:p w14:paraId="7D0C026E" w14:textId="77777777" w:rsidR="006521E3" w:rsidRPr="004D4801" w:rsidRDefault="006521E3">
            <w:p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Indication/Spectrum</w:t>
            </w:r>
          </w:p>
        </w:tc>
        <w:tc>
          <w:tcPr>
            <w:tcW w:w="4742" w:type="dxa"/>
          </w:tcPr>
          <w:p w14:paraId="50C642E6" w14:textId="77777777" w:rsidR="00C549E3" w:rsidRPr="004D4801" w:rsidRDefault="00C549E3" w:rsidP="00C549E3">
            <w:pPr>
              <w:pStyle w:val="ListParagraph"/>
              <w:numPr>
                <w:ilvl w:val="0"/>
                <w:numId w:val="8"/>
              </w:numPr>
              <w:spacing w:after="0"/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Very broad spectrum, but better against G-</w:t>
            </w:r>
          </w:p>
          <w:p w14:paraId="61016504" w14:textId="77777777" w:rsidR="00C549E3" w:rsidRPr="004D4801" w:rsidRDefault="00C549E3" w:rsidP="00C549E3">
            <w:pPr>
              <w:pStyle w:val="ListParagraph"/>
              <w:numPr>
                <w:ilvl w:val="0"/>
                <w:numId w:val="8"/>
              </w:numPr>
              <w:spacing w:after="0"/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Used mainly against G- bacilli AEROBES</w:t>
            </w:r>
          </w:p>
          <w:p w14:paraId="0D8D4723" w14:textId="77777777" w:rsidR="006521E3" w:rsidRPr="004D4801" w:rsidRDefault="006521E3">
            <w:pPr>
              <w:rPr>
                <w:sz w:val="20"/>
                <w:szCs w:val="20"/>
              </w:rPr>
            </w:pPr>
          </w:p>
        </w:tc>
        <w:tc>
          <w:tcPr>
            <w:tcW w:w="4860" w:type="dxa"/>
          </w:tcPr>
          <w:p w14:paraId="7FEEC6C7" w14:textId="77777777" w:rsidR="006521E3" w:rsidRPr="004D4801" w:rsidRDefault="00C549E3" w:rsidP="007A1E76">
            <w:p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Broad spectrum</w:t>
            </w:r>
            <w:r w:rsidR="007A1E76" w:rsidRPr="004D4801">
              <w:rPr>
                <w:sz w:val="20"/>
                <w:szCs w:val="20"/>
              </w:rPr>
              <w:t>: G+, G-, aerobic and anaerobic</w:t>
            </w:r>
          </w:p>
        </w:tc>
      </w:tr>
      <w:tr w:rsidR="006521E3" w:rsidRPr="004D4801" w14:paraId="0F0ACD66" w14:textId="77777777" w:rsidTr="004D4801">
        <w:tc>
          <w:tcPr>
            <w:tcW w:w="2008" w:type="dxa"/>
          </w:tcPr>
          <w:p w14:paraId="49B83780" w14:textId="77777777" w:rsidR="006521E3" w:rsidRPr="004D4801" w:rsidRDefault="006521E3">
            <w:p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Toxicity</w:t>
            </w:r>
            <w:r w:rsidR="007A1E76" w:rsidRPr="004D4801">
              <w:rPr>
                <w:sz w:val="20"/>
                <w:szCs w:val="20"/>
              </w:rPr>
              <w:t>/ DDI</w:t>
            </w:r>
          </w:p>
        </w:tc>
        <w:tc>
          <w:tcPr>
            <w:tcW w:w="4742" w:type="dxa"/>
          </w:tcPr>
          <w:p w14:paraId="3B360F41" w14:textId="77777777" w:rsidR="006521E3" w:rsidRPr="004D4801" w:rsidRDefault="00C549E3">
            <w:p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 xml:space="preserve">Nephrotoxicity, Ototoxicity, Neuromuscular blockade </w:t>
            </w:r>
            <w:r w:rsidR="007A1E76" w:rsidRPr="004D4801">
              <w:rPr>
                <w:sz w:val="20"/>
                <w:szCs w:val="20"/>
              </w:rPr>
              <w:t xml:space="preserve">(muscular paralysis) </w:t>
            </w:r>
          </w:p>
        </w:tc>
        <w:tc>
          <w:tcPr>
            <w:tcW w:w="4860" w:type="dxa"/>
          </w:tcPr>
          <w:p w14:paraId="23F3FDB7" w14:textId="77777777" w:rsidR="006521E3" w:rsidRPr="004D4801" w:rsidRDefault="00C549E3" w:rsidP="00C549E3">
            <w:p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Phototoxicity, Inhibition of bone gr</w:t>
            </w:r>
            <w:r w:rsidR="007A1E76" w:rsidRPr="004D4801">
              <w:rPr>
                <w:sz w:val="20"/>
                <w:szCs w:val="20"/>
              </w:rPr>
              <w:t>owth, nephrotoxic, hepatotoxic , stains teeth</w:t>
            </w:r>
          </w:p>
          <w:p w14:paraId="62592BCC" w14:textId="77777777" w:rsidR="007A1E76" w:rsidRPr="004D4801" w:rsidRDefault="007A1E76" w:rsidP="00C549E3">
            <w:pPr>
              <w:rPr>
                <w:sz w:val="20"/>
                <w:szCs w:val="20"/>
              </w:rPr>
            </w:pPr>
          </w:p>
          <w:p w14:paraId="11F2148B" w14:textId="77777777" w:rsidR="007A1E76" w:rsidRPr="004D4801" w:rsidRDefault="007A1E76" w:rsidP="00C549E3">
            <w:pPr>
              <w:rPr>
                <w:sz w:val="20"/>
                <w:szCs w:val="20"/>
              </w:rPr>
            </w:pPr>
            <w:r w:rsidRPr="004D4801">
              <w:rPr>
                <w:sz w:val="20"/>
                <w:szCs w:val="20"/>
              </w:rPr>
              <w:t>DDI: chelation with cations (</w:t>
            </w:r>
            <w:r w:rsidRPr="004D4801">
              <w:rPr>
                <w:rFonts w:asciiTheme="majorHAnsi" w:hAnsiTheme="majorHAnsi"/>
                <w:sz w:val="20"/>
                <w:szCs w:val="20"/>
              </w:rPr>
              <w:t>dairy products, antacids, supplements)</w:t>
            </w:r>
          </w:p>
        </w:tc>
      </w:tr>
    </w:tbl>
    <w:p w14:paraId="2C767EAC" w14:textId="77777777" w:rsidR="00F805CB" w:rsidRDefault="00F805CB">
      <w:bookmarkStart w:id="0" w:name="_GoBack"/>
      <w:bookmarkEnd w:id="0"/>
    </w:p>
    <w:sectPr w:rsidR="00F805CB" w:rsidSect="00F805C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34CE"/>
    <w:multiLevelType w:val="hybridMultilevel"/>
    <w:tmpl w:val="8820C108"/>
    <w:lvl w:ilvl="0" w:tplc="E2DA66D2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24D634E"/>
    <w:multiLevelType w:val="hybridMultilevel"/>
    <w:tmpl w:val="A0A42BC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A5C19BB"/>
    <w:multiLevelType w:val="hybridMultilevel"/>
    <w:tmpl w:val="A3183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47F0C01"/>
    <w:multiLevelType w:val="hybridMultilevel"/>
    <w:tmpl w:val="6C824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5D26F3"/>
    <w:multiLevelType w:val="hybridMultilevel"/>
    <w:tmpl w:val="6234D8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F5358F"/>
    <w:multiLevelType w:val="hybridMultilevel"/>
    <w:tmpl w:val="95F43E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A9663AB"/>
    <w:multiLevelType w:val="hybridMultilevel"/>
    <w:tmpl w:val="A4ACC6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3C80361"/>
    <w:multiLevelType w:val="multilevel"/>
    <w:tmpl w:val="C39249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7ED15912"/>
    <w:multiLevelType w:val="multilevel"/>
    <w:tmpl w:val="9ED26F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7"/>
    <w:lvlOverride w:ilvl="3">
      <w:lvl w:ilvl="3">
        <w:numFmt w:val="bullet"/>
        <w:lvlText w:val=""/>
        <w:lvlJc w:val="left"/>
        <w:pPr>
          <w:tabs>
            <w:tab w:val="num" w:pos="2880"/>
          </w:tabs>
          <w:ind w:left="2880" w:hanging="360"/>
        </w:pPr>
        <w:rPr>
          <w:rFonts w:ascii="Symbol" w:hAnsi="Symbol" w:hint="default"/>
          <w:sz w:val="20"/>
        </w:rPr>
      </w:lvl>
    </w:lvlOverride>
  </w:num>
  <w:num w:numId="3">
    <w:abstractNumId w:val="8"/>
  </w:num>
  <w:num w:numId="4">
    <w:abstractNumId w:val="8"/>
    <w:lvlOverride w:ilvl="3">
      <w:lvl w:ilvl="3">
        <w:numFmt w:val="bullet"/>
        <w:lvlText w:val=""/>
        <w:lvlJc w:val="left"/>
        <w:pPr>
          <w:tabs>
            <w:tab w:val="num" w:pos="2880"/>
          </w:tabs>
          <w:ind w:left="2880" w:hanging="360"/>
        </w:pPr>
        <w:rPr>
          <w:rFonts w:ascii="Symbol" w:hAnsi="Symbol" w:hint="default"/>
          <w:sz w:val="20"/>
        </w:rPr>
      </w:lvl>
    </w:lvlOverride>
  </w:num>
  <w:num w:numId="5">
    <w:abstractNumId w:val="5"/>
  </w:num>
  <w:num w:numId="6">
    <w:abstractNumId w:val="6"/>
  </w:num>
  <w:num w:numId="7">
    <w:abstractNumId w:val="4"/>
  </w:num>
  <w:num w:numId="8">
    <w:abstractNumId w:val="1"/>
  </w:num>
  <w:num w:numId="9">
    <w:abstractNumId w:val="2"/>
  </w:num>
  <w:num w:numId="10">
    <w:abstractNumId w:val="3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21E3"/>
    <w:rsid w:val="003943A4"/>
    <w:rsid w:val="004D4801"/>
    <w:rsid w:val="006521E3"/>
    <w:rsid w:val="00662972"/>
    <w:rsid w:val="007A1E76"/>
    <w:rsid w:val="00C549E3"/>
    <w:rsid w:val="00F80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19A2B35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521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6521E3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C549E3"/>
    <w:pPr>
      <w:spacing w:after="200"/>
      <w:ind w:left="720"/>
      <w:contextualSpacing/>
    </w:pPr>
    <w:rPr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521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6521E3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C549E3"/>
    <w:pPr>
      <w:spacing w:after="200"/>
      <w:ind w:left="720"/>
      <w:contextualSpacing/>
    </w:pPr>
    <w:rPr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502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95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382</Words>
  <Characters>2178</Characters>
  <Application>Microsoft Office Word</Application>
  <DocSecurity>0</DocSecurity>
  <Lines>18</Lines>
  <Paragraphs>5</Paragraphs>
  <ScaleCrop>false</ScaleCrop>
  <Company/>
  <LinksUpToDate>false</LinksUpToDate>
  <CharactersWithSpaces>2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die Barron</dc:creator>
  <cp:keywords/>
  <dc:description/>
  <cp:lastModifiedBy>Mustapha Beleh</cp:lastModifiedBy>
  <cp:revision>5</cp:revision>
  <dcterms:created xsi:type="dcterms:W3CDTF">2017-01-02T13:40:00Z</dcterms:created>
  <dcterms:modified xsi:type="dcterms:W3CDTF">2017-01-26T06:23:00Z</dcterms:modified>
</cp:coreProperties>
</file>